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B4860" w:rsidRPr="001B4860" w:rsidRDefault="001B4860" w:rsidP="00D4505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1B4860">
        <w:rPr>
          <w:rFonts w:ascii="Times New Roman" w:eastAsia="Times New Roman" w:hAnsi="Times New Roman" w:cs="Times New Roman"/>
          <w:b/>
          <w:bCs/>
          <w:sz w:val="32"/>
          <w:szCs w:val="32"/>
        </w:rPr>
        <w:t>Đề thi học sinh giỏi toán 5</w:t>
      </w:r>
    </w:p>
    <w:p w:rsidR="001B4860" w:rsidRPr="001B4860" w:rsidRDefault="001B4860" w:rsidP="00D4505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1B4860">
        <w:rPr>
          <w:rFonts w:ascii="Times New Roman" w:eastAsia="Times New Roman" w:hAnsi="Times New Roman" w:cs="Times New Roman"/>
          <w:b/>
          <w:bCs/>
          <w:sz w:val="32"/>
          <w:szCs w:val="32"/>
        </w:rPr>
        <w:t>ĐỀ SỐ 3</w:t>
      </w:r>
    </w:p>
    <w:p w:rsidR="001B4860" w:rsidRPr="001B4860" w:rsidRDefault="001B4860" w:rsidP="00D4505E">
      <w:pPr>
        <w:spacing w:line="360" w:lineRule="auto"/>
        <w:jc w:val="center"/>
        <w:rPr>
          <w:rFonts w:ascii="Times New Roman" w:eastAsia="Times New Roman" w:hAnsi="Times New Roman" w:cs="Times New Roman"/>
          <w:bCs/>
          <w:sz w:val="32"/>
          <w:szCs w:val="32"/>
        </w:rPr>
      </w:pPr>
      <w:r w:rsidRPr="001B4860">
        <w:rPr>
          <w:rFonts w:ascii="Times New Roman" w:eastAsia="Times New Roman" w:hAnsi="Times New Roman" w:cs="Times New Roman"/>
          <w:bCs/>
          <w:i/>
          <w:iCs/>
          <w:sz w:val="32"/>
          <w:szCs w:val="32"/>
        </w:rPr>
        <w:t>Thời gian làm bài: 90 phút</w:t>
      </w:r>
    </w:p>
    <w:p w:rsidR="001B4860" w:rsidRP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1.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 Lãi suất tiết kiệm là 1,2% một tháng. Một người gửi tiết kiệm 10 000 000 đồng.</w:t>
      </w:r>
    </w:p>
    <w:p w:rsidR="001B4860" w:rsidRP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a) Hỏi sau một tháng cả tiền gốc và tiền lãi là bao nhiêu?</w:t>
      </w:r>
    </w:p>
    <w:p w:rsidR="001B4860" w:rsidRP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b) Sau một tháng, người đó không đến rút tiền nên số tiền đã gửi và lãi của nó được chuyển gửi tiếp, vẫn với lãi suất 1,2% một tháng</w:t>
      </w:r>
      <w:r w:rsidR="00D4505E">
        <w:rPr>
          <w:rFonts w:ascii="Times New Roman" w:eastAsia="Times New Roman" w:hAnsi="Times New Roman" w:cs="Times New Roman"/>
          <w:bCs/>
          <w:sz w:val="28"/>
          <w:szCs w:val="28"/>
        </w:rPr>
        <w:t>. Hỏi sau hai tháng người đó lấy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 xml:space="preserve"> về được bao nhiêu tiền?</w:t>
      </w:r>
    </w:p>
    <w:p w:rsidR="001B4860" w:rsidRPr="00D4505E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</w:p>
    <w:p w:rsidR="001B4860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Tim các số tự nhiên gồ</w:t>
      </w:r>
      <w:r w:rsidR="001B4860" w:rsidRPr="001B4860">
        <w:rPr>
          <w:rFonts w:ascii="Times New Roman" w:eastAsia="Times New Roman" w:hAnsi="Times New Roman" w:cs="Times New Roman"/>
          <w:bCs/>
          <w:sz w:val="28"/>
          <w:szCs w:val="28"/>
        </w:rPr>
        <w:t>m bốn chữ số khác nhau và chia hết cho 45 có một trong các dạng sau đây: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 xml:space="preserve">a) </w:t>
      </w:r>
      <w:r w:rsidRPr="00D4505E">
        <w:rPr>
          <w:rFonts w:ascii="Times New Roman" w:hAnsi="Times New Roman" w:cs="Times New Roman"/>
          <w:position w:val="-6"/>
          <w:sz w:val="28"/>
          <w:szCs w:val="28"/>
        </w:rPr>
        <w:object w:dxaOrig="5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17.25pt" o:ole="">
            <v:imagedata r:id="rId7" o:title=""/>
          </v:shape>
          <o:OLEObject Type="Embed" ProgID="Equation.DSMT4" ShapeID="_x0000_i1025" DrawAspect="Content" ObjectID="_1592121842" r:id="rId8"/>
        </w:objec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hAnsi="Times New Roman" w:cs="Times New Roman"/>
          <w:sz w:val="28"/>
          <w:szCs w:val="28"/>
        </w:rPr>
        <w:t xml:space="preserve">b) </w:t>
      </w:r>
      <w:r w:rsidRPr="00D4505E">
        <w:rPr>
          <w:rFonts w:ascii="Times New Roman" w:hAnsi="Times New Roman" w:cs="Times New Roman"/>
          <w:position w:val="-6"/>
          <w:sz w:val="28"/>
          <w:szCs w:val="28"/>
        </w:rPr>
        <w:object w:dxaOrig="540" w:dyaOrig="340">
          <v:shape id="_x0000_i1026" type="#_x0000_t75" style="width:27pt;height:17.25pt" o:ole="">
            <v:imagedata r:id="rId9" o:title=""/>
          </v:shape>
          <o:OLEObject Type="Embed" ProgID="Equation.DSMT4" ShapeID="_x0000_i1026" DrawAspect="Content" ObjectID="_1592121843" r:id="rId10"/>
        </w:object>
      </w:r>
    </w:p>
    <w:p w:rsidR="001B4860" w:rsidRP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Em có nhận xét gì về các số tự nhiên vừa tìm được?</w:t>
      </w:r>
    </w:p>
    <w:p w:rsidR="001B4860" w:rsidRPr="00D4505E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3.</w:t>
      </w:r>
    </w:p>
    <w:p w:rsidR="001B4860" w:rsidRP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Một hình chữ nhật có chu vi là 60m. Tính diện tích của nó, biết rằng nếu giữ</w:t>
      </w:r>
      <w:r w:rsidR="00D4505E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nguyên chiều rộng c</w:t>
      </w:r>
      <w:r w:rsidR="00D4505E">
        <w:rPr>
          <w:rFonts w:ascii="Times New Roman" w:eastAsia="Times New Roman" w:hAnsi="Times New Roman" w:cs="Times New Roman"/>
          <w:bCs/>
          <w:sz w:val="28"/>
          <w:szCs w:val="28"/>
        </w:rPr>
        <w:t>ủa hình chữ nhật đó và tăng chiề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u dài lên 2m thì ta được một hình chữ nhật mới có diện tích tăng thêm 24m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D4505E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4.</w:t>
      </w:r>
    </w:p>
    <w:p w:rsidR="001B4860" w:rsidRPr="00D4505E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Anh An đi xe máy từ A đến B với vận tốc 30km/giờ. Sau 30 phút anh Bình cũng xuất phát từ A để đến B bằng ô tô với vận tốc 50km/giờ và đến trước anh An 30 phút. Hỏi quãng đường AB dài bao nhiêu ki-lô-mét?</w:t>
      </w:r>
    </w:p>
    <w:p w:rsidR="001B4860" w:rsidRPr="00D4505E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5.</w:t>
      </w:r>
    </w:p>
    <w:p w:rsidR="001B4860" w:rsidRDefault="001B4860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Trun</w:t>
      </w:r>
      <w:r w:rsidR="00D4505E">
        <w:rPr>
          <w:rFonts w:ascii="Times New Roman" w:eastAsia="Times New Roman" w:hAnsi="Times New Roman" w:cs="Times New Roman"/>
          <w:bCs/>
          <w:sz w:val="28"/>
          <w:szCs w:val="28"/>
        </w:rPr>
        <w:t>g bình cộng của bốn số là 99. Tì</w:t>
      </w:r>
      <w:r w:rsidRPr="001B4860">
        <w:rPr>
          <w:rFonts w:ascii="Times New Roman" w:eastAsia="Times New Roman" w:hAnsi="Times New Roman" w:cs="Times New Roman"/>
          <w:bCs/>
          <w:sz w:val="28"/>
          <w:szCs w:val="28"/>
        </w:rPr>
        <w:t>m bốn số đó, biết rằng nếu bớt số thứ nhất đi 2 đơn vị, thêm vào số thứ hai 2 đơn vị, chia số thứ ba đi 2 lần, nhân số thứ tư với 2 ta được kết quả như nhau.</w:t>
      </w:r>
    </w:p>
    <w:p w:rsidR="00D4505E" w:rsidRPr="00D4505E" w:rsidRDefault="00D4505E" w:rsidP="00D4505E">
      <w:pPr>
        <w:spacing w:line="360" w:lineRule="auto"/>
        <w:jc w:val="center"/>
        <w:rPr>
          <w:rFonts w:ascii="Times New Roman" w:eastAsia="Times New Roman" w:hAnsi="Times New Roman" w:cs="Times New Roman"/>
          <w:b/>
          <w:bCs/>
          <w:sz w:val="32"/>
          <w:szCs w:val="32"/>
        </w:rPr>
      </w:pPr>
      <w:r w:rsidRPr="00D4505E">
        <w:rPr>
          <w:rFonts w:ascii="Times New Roman" w:eastAsia="Times New Roman" w:hAnsi="Times New Roman" w:cs="Times New Roman"/>
          <w:b/>
          <w:bCs/>
          <w:sz w:val="32"/>
          <w:szCs w:val="32"/>
        </w:rPr>
        <w:t>Đáp án Đề số 3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/>
          <w:bCs/>
          <w:sz w:val="28"/>
          <w:szCs w:val="28"/>
        </w:rPr>
        <w:t>B</w:t>
      </w: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ài 1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a) Sau một tháng tiền lãi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10000000 x 1,2 : 100 = 120000 (đồng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Tiền gốc và lãi sau một tháng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10000000 + 120000 = 10120000 (đồng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b) Tiền lãi của tháng thứ hai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10120000 x 1,2 : 100 = 121440 (đồng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Sau hai tháng, người đó được lấy số tiền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10120000 + 121440 = 10241440 (đồng)</w:t>
      </w:r>
    </w:p>
    <w:p w:rsidR="00D4505E" w:rsidRPr="00D4505E" w:rsidRDefault="00D4505E" w:rsidP="00D4505E">
      <w:pPr>
        <w:spacing w:line="360" w:lineRule="auto"/>
        <w:ind w:left="144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Đáp số: a) 10120000 đồng; b) 10241440 đồng.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2.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 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>
        <w:rPr>
          <w:rFonts w:ascii="Times New Roman" w:eastAsia="Times New Roman" w:hAnsi="Times New Roman" w:cs="Times New Roman"/>
          <w:bCs/>
          <w:sz w:val="28"/>
          <w:szCs w:val="28"/>
        </w:rPr>
        <w:t>Hai số cầ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 xml:space="preserve">n tìm là 1035 và 9810. 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Đây là hai số nhỏ nhất và lớn nhất có bốn chữ số khác nhau và chia hết cho 45.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3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 xml:space="preserve">. 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lastRenderedPageBreak/>
        <w:t>Giữ nguyên chiều rộng của hình chữ nhật và tăng chiều dài lên 2m thì diện tích hình chữ nhật tăng thêm 24m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Vậy chiều rộng hình chữ nhật ban đầu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24 : 2 = 12 (m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Nửa chu vi hình chữ nhật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60 : 2 = 30 (m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Chiều dài hình chữ nhật ban đầu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30 – 12 = 18 (m)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Vậy diện tích hình chữ nhật ban đầu là:</w:t>
      </w:r>
    </w:p>
    <w:p w:rsidR="00D4505E" w:rsidRPr="00D4505E" w:rsidRDefault="00D4505E" w:rsidP="00D4505E">
      <w:pPr>
        <w:spacing w:line="360" w:lineRule="auto"/>
        <w:ind w:left="72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18 x 12 = 216 (m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)</w:t>
      </w:r>
    </w:p>
    <w:p w:rsidR="00D4505E" w:rsidRDefault="00D4505E" w:rsidP="00D4505E">
      <w:pPr>
        <w:spacing w:line="360" w:lineRule="auto"/>
        <w:ind w:left="1440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Đáp số: 216m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.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ài 4.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 75km.</w:t>
      </w:r>
    </w:p>
    <w:p w:rsid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/>
          <w:bCs/>
          <w:sz w:val="28"/>
          <w:szCs w:val="28"/>
        </w:rPr>
        <w:t>Bai 5.</w:t>
      </w: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   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Số thứ nhất: 90;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Số thứ hai: 86;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Số thứ ba: 176;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D4505E">
        <w:rPr>
          <w:rFonts w:ascii="Times New Roman" w:eastAsia="Times New Roman" w:hAnsi="Times New Roman" w:cs="Times New Roman"/>
          <w:bCs/>
          <w:sz w:val="28"/>
          <w:szCs w:val="28"/>
        </w:rPr>
        <w:t>Số thứ tư: 44.</w:t>
      </w:r>
    </w:p>
    <w:p w:rsidR="00D4505E" w:rsidRPr="00D4505E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D4505E" w:rsidRPr="001B4860" w:rsidRDefault="00D4505E" w:rsidP="00D4505E">
      <w:pPr>
        <w:spacing w:line="360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</w:p>
    <w:p w:rsidR="00514FCF" w:rsidRPr="001B4860" w:rsidRDefault="00514FCF" w:rsidP="00D4505E">
      <w:pPr>
        <w:spacing w:line="360" w:lineRule="auto"/>
        <w:jc w:val="both"/>
        <w:rPr>
          <w:sz w:val="28"/>
          <w:szCs w:val="28"/>
        </w:rPr>
      </w:pPr>
    </w:p>
    <w:sectPr w:rsidR="00514FCF" w:rsidRPr="001B4860" w:rsidSect="00EF7176">
      <w:headerReference w:type="even" r:id="rId11"/>
      <w:headerReference w:type="default" r:id="rId12"/>
      <w:footerReference w:type="default" r:id="rId13"/>
      <w:headerReference w:type="first" r:id="rId14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67091" w:rsidRDefault="00B67091" w:rsidP="00EF7176">
      <w:pPr>
        <w:spacing w:after="0" w:line="240" w:lineRule="auto"/>
      </w:pPr>
      <w:r>
        <w:separator/>
      </w:r>
    </w:p>
  </w:endnote>
  <w:endnote w:type="continuationSeparator" w:id="1">
    <w:p w:rsidR="00B67091" w:rsidRDefault="00B67091" w:rsidP="00EF717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CF217B">
    <w:pPr>
      <w:pStyle w:val="Footer"/>
    </w:pPr>
    <w:r>
      <w:rPr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4" type="#_x0000_t32" style="position:absolute;margin-left:-.15pt;margin-top:-12.8pt;width:440.85pt;height:0;z-index:251665408" o:connectortype="straight"/>
      </w:pict>
    </w:r>
    <w:r w:rsidR="008F0F7A">
      <w:t xml:space="preserve">Group: </w:t>
    </w:r>
    <w:hyperlink r:id="rId1" w:history="1">
      <w:r w:rsidR="008F0F7A" w:rsidRPr="00EF7176">
        <w:rPr>
          <w:rStyle w:val="Hyperlink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67091" w:rsidRDefault="00B67091" w:rsidP="00EF7176">
      <w:pPr>
        <w:spacing w:after="0" w:line="240" w:lineRule="auto"/>
      </w:pPr>
      <w:r>
        <w:separator/>
      </w:r>
    </w:p>
  </w:footnote>
  <w:footnote w:type="continuationSeparator" w:id="1">
    <w:p w:rsidR="00B67091" w:rsidRDefault="00B67091" w:rsidP="00EF717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CF217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2" o:spid="_x0000_s2052" type="#_x0000_t136" style="position:absolute;margin-left:0;margin-top:0;width:491.9pt;height:147.55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Pr="00EF7176" w:rsidRDefault="00CF217B" w:rsidP="00EF7176">
    <w:pPr>
      <w:rPr>
        <w:rFonts w:ascii="Times New Roman" w:hAnsi="Times New Roman" w:cs="Times New Roman"/>
        <w:b/>
        <w:color w:val="FF0000"/>
        <w:sz w:val="28"/>
        <w:szCs w:val="28"/>
      </w:rPr>
    </w:pPr>
    <w:r w:rsidRPr="00CF217B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3" o:spid="_x0000_s2053" type="#_x0000_t136" style="position:absolute;margin-left:0;margin-top:0;width:491.9pt;height:147.55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 w:cs="Times New Roman"/>
        <w:b/>
        <w:noProof/>
        <w:color w:val="FF0000"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0" type="#_x0000_t32" style="position:absolute;margin-left:5.3pt;margin-top:19pt;width:435.4pt;height:0;z-index:251658240" o:connectortype="straight"/>
      </w:pict>
    </w:r>
    <w:r w:rsidR="008F0F7A" w:rsidRPr="00EF7176">
      <w:rPr>
        <w:rFonts w:ascii="Times New Roman" w:hAnsi="Times New Roman" w:cs="Times New Roman"/>
        <w:b/>
        <w:color w:val="FF0000"/>
        <w:sz w:val="28"/>
        <w:szCs w:val="28"/>
      </w:rPr>
      <w:t>Truy cập website: hoc360.net để tải tài liệu đề thi miễn phí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0F7A" w:rsidRDefault="00CF217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798051" o:spid="_x0000_s2051" type="#_x0000_t136" style="position:absolute;margin-left:0;margin-top:0;width:491.9pt;height:147.55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17410">
      <o:colormenu v:ext="edit" strokecolor="none [3212]"/>
    </o:shapedefaults>
    <o:shapelayout v:ext="edit">
      <o:idmap v:ext="edit" data="2"/>
      <o:rules v:ext="edit">
        <o:r id="V:Rule3" type="connector" idref="#_x0000_s2050"/>
        <o:r id="V:Rule4" type="connector" idref="#_x0000_s2054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EF7176"/>
    <w:rsid w:val="00087F22"/>
    <w:rsid w:val="000D7473"/>
    <w:rsid w:val="000E2859"/>
    <w:rsid w:val="00126994"/>
    <w:rsid w:val="001508FA"/>
    <w:rsid w:val="001779A4"/>
    <w:rsid w:val="0018330E"/>
    <w:rsid w:val="001833BD"/>
    <w:rsid w:val="001A4E6D"/>
    <w:rsid w:val="001B4860"/>
    <w:rsid w:val="001D0D2E"/>
    <w:rsid w:val="002A497E"/>
    <w:rsid w:val="002C08B2"/>
    <w:rsid w:val="003171A9"/>
    <w:rsid w:val="00380F64"/>
    <w:rsid w:val="003B6640"/>
    <w:rsid w:val="003C0129"/>
    <w:rsid w:val="003C50DA"/>
    <w:rsid w:val="00447E66"/>
    <w:rsid w:val="004B5937"/>
    <w:rsid w:val="004D0B2E"/>
    <w:rsid w:val="00514FCF"/>
    <w:rsid w:val="005438F7"/>
    <w:rsid w:val="00547993"/>
    <w:rsid w:val="0055583B"/>
    <w:rsid w:val="00586F30"/>
    <w:rsid w:val="005D6293"/>
    <w:rsid w:val="00665F05"/>
    <w:rsid w:val="006732FD"/>
    <w:rsid w:val="00687E46"/>
    <w:rsid w:val="006C6561"/>
    <w:rsid w:val="00724CD2"/>
    <w:rsid w:val="007660D4"/>
    <w:rsid w:val="007A5C54"/>
    <w:rsid w:val="007B1FA5"/>
    <w:rsid w:val="008131D2"/>
    <w:rsid w:val="00834140"/>
    <w:rsid w:val="0089741F"/>
    <w:rsid w:val="008F0F7A"/>
    <w:rsid w:val="0094351A"/>
    <w:rsid w:val="00946495"/>
    <w:rsid w:val="009946DD"/>
    <w:rsid w:val="009961AF"/>
    <w:rsid w:val="009A777F"/>
    <w:rsid w:val="009C29BC"/>
    <w:rsid w:val="009C3549"/>
    <w:rsid w:val="009E5427"/>
    <w:rsid w:val="00A25EDA"/>
    <w:rsid w:val="00A364C7"/>
    <w:rsid w:val="00A71C2D"/>
    <w:rsid w:val="00A85C88"/>
    <w:rsid w:val="00A90C96"/>
    <w:rsid w:val="00AE3347"/>
    <w:rsid w:val="00AF0BAB"/>
    <w:rsid w:val="00AF74DB"/>
    <w:rsid w:val="00B10148"/>
    <w:rsid w:val="00B13D33"/>
    <w:rsid w:val="00B42212"/>
    <w:rsid w:val="00B47D8F"/>
    <w:rsid w:val="00B67091"/>
    <w:rsid w:val="00BA3913"/>
    <w:rsid w:val="00BC57A7"/>
    <w:rsid w:val="00BC5E2B"/>
    <w:rsid w:val="00BD143A"/>
    <w:rsid w:val="00C93478"/>
    <w:rsid w:val="00C95273"/>
    <w:rsid w:val="00CF217B"/>
    <w:rsid w:val="00D26986"/>
    <w:rsid w:val="00D4505E"/>
    <w:rsid w:val="00D54B72"/>
    <w:rsid w:val="00D66BC7"/>
    <w:rsid w:val="00DA6C52"/>
    <w:rsid w:val="00EF1C79"/>
    <w:rsid w:val="00EF7176"/>
    <w:rsid w:val="00F16595"/>
    <w:rsid w:val="00FC5019"/>
    <w:rsid w:val="00FD5C3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>
      <o:colormenu v:ext="edit" strokecolor="none [3212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90C96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EF7176"/>
  </w:style>
  <w:style w:type="paragraph" w:styleId="Footer">
    <w:name w:val="footer"/>
    <w:basedOn w:val="Normal"/>
    <w:link w:val="FooterChar"/>
    <w:uiPriority w:val="99"/>
    <w:semiHidden/>
    <w:unhideWhenUsed/>
    <w:rsid w:val="00EF717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EF7176"/>
  </w:style>
  <w:style w:type="character" w:styleId="Hyperlink">
    <w:name w:val="Hyperlink"/>
    <w:basedOn w:val="DefaultParagraphFont"/>
    <w:uiPriority w:val="99"/>
    <w:unhideWhenUsed/>
    <w:rsid w:val="00EF7176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unhideWhenUsed/>
    <w:rsid w:val="00380F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380F64"/>
    <w:rPr>
      <w:b/>
      <w:bCs/>
    </w:rPr>
  </w:style>
  <w:style w:type="character" w:styleId="Emphasis">
    <w:name w:val="Emphasis"/>
    <w:basedOn w:val="DefaultParagraphFont"/>
    <w:uiPriority w:val="20"/>
    <w:qFormat/>
    <w:rsid w:val="00380F64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80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80F6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1779A4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85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28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60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813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96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2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06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3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647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80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39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6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4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58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91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0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085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42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825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48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4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77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9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32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8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71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1786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101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203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54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149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515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20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24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635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70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1394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2902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99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158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237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241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807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52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543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4522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187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890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40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37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46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0711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9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163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4855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8664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090953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89716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521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45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747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448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727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1041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8247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2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95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4463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8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3101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9750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823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22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682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26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02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287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9600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1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503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78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926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9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97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363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5294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40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56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07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16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9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824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70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422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2800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21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36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190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938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5439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91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520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570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1721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26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610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036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817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0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55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523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161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101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4681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967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564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097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88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56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25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7303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5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224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382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9130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2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2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45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3236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121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7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470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7277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124731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475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0517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482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50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82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4664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743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524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52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990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08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135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737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4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25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383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9994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687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978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2378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576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881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861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07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70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941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5989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0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045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324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1788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85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305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455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78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06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54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686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114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673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288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224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211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3911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627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09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45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861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9128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123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740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29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572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158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520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39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264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5305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00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7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270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313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640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02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60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4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384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355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6835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67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103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76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707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3410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765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810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50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739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3865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486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1109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345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360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768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8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7666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101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69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27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5581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323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1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126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217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114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0261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00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81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200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5769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97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37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959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5583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178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5952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34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header" Target="header2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header" Target="head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EE29B84-58B2-4731-8295-1630AA8D5C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320</Words>
  <Characters>182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b</dc:creator>
  <cp:lastModifiedBy>HP 6200 Pro</cp:lastModifiedBy>
  <cp:revision>2</cp:revision>
  <dcterms:created xsi:type="dcterms:W3CDTF">2018-07-03T04:06:00Z</dcterms:created>
  <dcterms:modified xsi:type="dcterms:W3CDTF">2018-07-03T04:06:00Z</dcterms:modified>
</cp:coreProperties>
</file>